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F23837" w:rsidRPr="005346FA" w:rsidRDefault="005346FA">
      <w:pPr>
        <w:rPr>
          <w:rFonts w:ascii="KG Skinny Latte" w:hAnsi="KG Skinny Latte"/>
          <w:sz w:val="28"/>
        </w:rPr>
      </w:pPr>
      <w:r w:rsidRPr="005346FA">
        <w:rPr>
          <w:rFonts w:ascii="KG Skinny Latte" w:hAnsi="KG Skinny Latte"/>
          <w:sz w:val="28"/>
        </w:rPr>
        <w:t>Algebra</w:t>
      </w:r>
      <w:r w:rsidR="00F03A3A">
        <w:rPr>
          <w:rFonts w:ascii="KG Skinny Latte" w:hAnsi="KG Skinny Latte"/>
          <w:sz w:val="28"/>
        </w:rPr>
        <w:t xml:space="preserve"> </w:t>
      </w:r>
      <w:r w:rsidR="006A3CB7">
        <w:rPr>
          <w:rFonts w:ascii="KG Skinny Latte" w:hAnsi="KG Skinny Latte"/>
          <w:sz w:val="28"/>
        </w:rPr>
        <w:t>2</w:t>
      </w:r>
      <w:r w:rsidR="006A3CB7">
        <w:rPr>
          <w:rFonts w:ascii="KG Skinny Latte" w:hAnsi="KG Skinny Latte"/>
          <w:sz w:val="28"/>
        </w:rPr>
        <w:tab/>
      </w:r>
      <w:r w:rsidR="006A3CB7">
        <w:rPr>
          <w:rFonts w:ascii="KG Skinny Latte" w:hAnsi="KG Skinny Latte"/>
          <w:sz w:val="28"/>
        </w:rPr>
        <w:tab/>
      </w:r>
      <w:r w:rsidRPr="005346FA">
        <w:rPr>
          <w:rFonts w:ascii="KG Skinny Latte" w:hAnsi="KG Skinny Latte"/>
          <w:sz w:val="28"/>
        </w:rPr>
        <w:tab/>
      </w:r>
      <w:r w:rsidRPr="005346FA">
        <w:rPr>
          <w:rFonts w:ascii="KG Skinny Latte" w:hAnsi="KG Skinny Latte"/>
          <w:sz w:val="28"/>
        </w:rPr>
        <w:tab/>
      </w:r>
      <w:r w:rsidRPr="005346FA">
        <w:rPr>
          <w:rFonts w:ascii="KG Skinny Latte" w:hAnsi="KG Skinny Latte"/>
          <w:sz w:val="28"/>
        </w:rPr>
        <w:tab/>
      </w:r>
      <w:r w:rsidRPr="005346FA">
        <w:rPr>
          <w:rFonts w:ascii="KG Skinny Latte" w:hAnsi="KG Skinny Latte"/>
          <w:sz w:val="28"/>
        </w:rPr>
        <w:tab/>
      </w:r>
      <w:r>
        <w:rPr>
          <w:rFonts w:ascii="KG Skinny Latte" w:hAnsi="KG Skinny Latte"/>
          <w:sz w:val="28"/>
        </w:rPr>
        <w:t xml:space="preserve">              </w:t>
      </w:r>
      <w:r w:rsidR="00F03A3A">
        <w:rPr>
          <w:rFonts w:ascii="KG Skinny Latte" w:hAnsi="KG Skinny Latte"/>
          <w:sz w:val="28"/>
        </w:rPr>
        <w:tab/>
      </w:r>
      <w:r w:rsidRPr="005346FA">
        <w:rPr>
          <w:rFonts w:ascii="KG Skinny Latte" w:hAnsi="KG Skinny Latte"/>
          <w:sz w:val="28"/>
        </w:rPr>
        <w:t>Name: ______________________________</w:t>
      </w:r>
    </w:p>
    <w:p w:rsidR="005346FA" w:rsidRDefault="005346FA">
      <w:pPr>
        <w:rPr>
          <w:rFonts w:ascii="KG Skinny Latte" w:hAnsi="KG Skinny Latte"/>
          <w:sz w:val="28"/>
        </w:rPr>
      </w:pPr>
      <w:r w:rsidRPr="005346FA">
        <w:rPr>
          <w:rFonts w:ascii="KG Skinny Latte" w:hAnsi="KG Skinny Latte"/>
          <w:sz w:val="28"/>
        </w:rPr>
        <w:t>Finding Real R</w:t>
      </w:r>
      <w:r>
        <w:rPr>
          <w:rFonts w:ascii="KG Skinny Latte" w:hAnsi="KG Skinny Latte"/>
          <w:sz w:val="28"/>
        </w:rPr>
        <w:t>oots of a Polynomial Equation</w:t>
      </w:r>
      <w:r>
        <w:rPr>
          <w:rFonts w:ascii="KG Skinny Latte" w:hAnsi="KG Skinny Latte"/>
          <w:sz w:val="28"/>
        </w:rPr>
        <w:tab/>
      </w:r>
      <w:r>
        <w:rPr>
          <w:rFonts w:ascii="KG Skinny Latte" w:hAnsi="KG Skinny Latte"/>
          <w:sz w:val="28"/>
        </w:rPr>
        <w:tab/>
        <w:t xml:space="preserve">                           </w:t>
      </w:r>
      <w:r w:rsidRPr="005346FA">
        <w:rPr>
          <w:rFonts w:ascii="KG Skinny Latte" w:hAnsi="KG Skinny Latte"/>
          <w:sz w:val="28"/>
        </w:rPr>
        <w:t>Date: __________________ Block: _______</w:t>
      </w:r>
    </w:p>
    <w:p w:rsidR="005346FA" w:rsidRDefault="005346FA">
      <w:pPr>
        <w:rPr>
          <w:rFonts w:ascii="KG Skinny Latte" w:hAnsi="KG Skinny Latte"/>
          <w:sz w:val="28"/>
        </w:rPr>
      </w:pPr>
    </w:p>
    <w:p w:rsidR="005346FA" w:rsidRPr="005346FA" w:rsidRDefault="005346FA">
      <w:pPr>
        <w:rPr>
          <w:rFonts w:ascii="KG Skinny Latte" w:hAnsi="KG Skinny Latte"/>
          <w:b/>
          <w:sz w:val="28"/>
        </w:rPr>
      </w:pPr>
      <w:r w:rsidRPr="005346FA">
        <w:rPr>
          <w:rFonts w:ascii="KG Skinny Latte" w:hAnsi="KG Skinny Latte"/>
          <w:b/>
          <w:sz w:val="28"/>
        </w:rPr>
        <w:t>List all of the p</w:t>
      </w:r>
      <w:r>
        <w:rPr>
          <w:rFonts w:ascii="KG Skinny Latte" w:hAnsi="KG Skinny Latte"/>
          <w:b/>
          <w:sz w:val="28"/>
        </w:rPr>
        <w:t xml:space="preserve">ossible </w:t>
      </w:r>
      <w:r w:rsidR="006A3CB7">
        <w:rPr>
          <w:rFonts w:ascii="KG Skinny Latte" w:hAnsi="KG Skinny Latte"/>
          <w:b/>
          <w:sz w:val="28"/>
        </w:rPr>
        <w:t xml:space="preserve">rational </w:t>
      </w:r>
      <w:r>
        <w:rPr>
          <w:rFonts w:ascii="KG Skinny Latte" w:hAnsi="KG Skinny Latte"/>
          <w:b/>
          <w:sz w:val="28"/>
        </w:rPr>
        <w:t>roots for each function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389"/>
        <w:gridCol w:w="5401"/>
      </w:tblGrid>
      <w:tr w:rsidR="005346FA" w:rsidTr="005346FA">
        <w:tc>
          <w:tcPr>
            <w:tcW w:w="5508" w:type="dxa"/>
          </w:tcPr>
          <w:p w:rsidR="005346FA" w:rsidRDefault="005346FA">
            <w:pPr>
              <w:rPr>
                <w:rFonts w:ascii="KG Skinny Latte" w:hAnsi="KG Skinny Latte"/>
                <w:sz w:val="28"/>
              </w:rPr>
            </w:pPr>
            <w:r>
              <w:rPr>
                <w:rFonts w:ascii="KG Skinny Latte" w:hAnsi="KG Skinny Latte"/>
                <w:sz w:val="28"/>
              </w:rPr>
              <w:t xml:space="preserve">1.) </w:t>
            </w:r>
            <w:r w:rsidRPr="005346FA">
              <w:rPr>
                <w:rFonts w:ascii="KG Skinny Latte" w:hAnsi="KG Skinny Latte"/>
                <w:position w:val="-10"/>
                <w:sz w:val="28"/>
              </w:rPr>
              <w:object w:dxaOrig="18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3.45pt;height:18pt" o:ole="">
                  <v:imagedata r:id="rId4" o:title=""/>
                </v:shape>
                <o:OLEObject Type="Embed" ProgID="Equation.DSMT4" ShapeID="_x0000_i1025" DrawAspect="Content" ObjectID="_1549877566" r:id="rId5"/>
              </w:object>
            </w:r>
          </w:p>
        </w:tc>
        <w:tc>
          <w:tcPr>
            <w:tcW w:w="5508" w:type="dxa"/>
          </w:tcPr>
          <w:p w:rsidR="005346FA" w:rsidRDefault="005346FA">
            <w:pPr>
              <w:rPr>
                <w:rFonts w:ascii="KG Skinny Latte" w:hAnsi="KG Skinny Latte"/>
                <w:sz w:val="28"/>
              </w:rPr>
            </w:pPr>
            <w:r>
              <w:rPr>
                <w:rFonts w:ascii="KG Skinny Latte" w:hAnsi="KG Skinny Latte"/>
                <w:sz w:val="28"/>
              </w:rPr>
              <w:t xml:space="preserve">2.) </w:t>
            </w:r>
            <w:r w:rsidRPr="005346FA">
              <w:rPr>
                <w:rFonts w:ascii="KG Skinny Latte" w:hAnsi="KG Skinny Latte"/>
                <w:position w:val="-10"/>
                <w:sz w:val="28"/>
              </w:rPr>
              <w:object w:dxaOrig="2220" w:dyaOrig="360">
                <v:shape id="_x0000_i1026" type="#_x0000_t75" style="width:110.55pt;height:18pt" o:ole="">
                  <v:imagedata r:id="rId6" o:title=""/>
                </v:shape>
                <o:OLEObject Type="Embed" ProgID="Equation.DSMT4" ShapeID="_x0000_i1026" DrawAspect="Content" ObjectID="_1549877567" r:id="rId7"/>
              </w:object>
            </w: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</w:tc>
      </w:tr>
    </w:tbl>
    <w:p w:rsidR="005346FA" w:rsidRDefault="005346FA">
      <w:pPr>
        <w:rPr>
          <w:rFonts w:ascii="KG Skinny Latte" w:hAnsi="KG Skinny Latte"/>
          <w:sz w:val="28"/>
        </w:rPr>
      </w:pPr>
    </w:p>
    <w:p w:rsidR="005346FA" w:rsidRPr="005346FA" w:rsidRDefault="005346FA">
      <w:pPr>
        <w:rPr>
          <w:rFonts w:ascii="KG Skinny Latte" w:hAnsi="KG Skinny Latte"/>
          <w:b/>
          <w:sz w:val="28"/>
        </w:rPr>
      </w:pPr>
      <w:r w:rsidRPr="005346FA">
        <w:rPr>
          <w:rFonts w:ascii="KG Skinny Latte" w:hAnsi="KG Skinny Latte"/>
          <w:b/>
          <w:sz w:val="28"/>
        </w:rPr>
        <w:t>Find all</w:t>
      </w:r>
      <w:r>
        <w:rPr>
          <w:rFonts w:ascii="KG Skinny Latte" w:hAnsi="KG Skinny Latte"/>
          <w:b/>
          <w:sz w:val="28"/>
        </w:rPr>
        <w:t xml:space="preserve"> of the roots for each function. State the multiplicity for any roots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5415"/>
        <w:gridCol w:w="5375"/>
      </w:tblGrid>
      <w:tr w:rsidR="005346FA" w:rsidTr="00696C6C">
        <w:tc>
          <w:tcPr>
            <w:tcW w:w="5415" w:type="dxa"/>
          </w:tcPr>
          <w:p w:rsidR="005346FA" w:rsidRDefault="005346FA">
            <w:pPr>
              <w:rPr>
                <w:rFonts w:ascii="KG Skinny Latte" w:hAnsi="KG Skinny Latte"/>
                <w:sz w:val="28"/>
              </w:rPr>
            </w:pPr>
            <w:r>
              <w:rPr>
                <w:rFonts w:ascii="KG Skinny Latte" w:hAnsi="KG Skinny Latte"/>
                <w:sz w:val="28"/>
              </w:rPr>
              <w:t>3.)</w:t>
            </w:r>
            <w:r w:rsidRPr="005346FA">
              <w:rPr>
                <w:rFonts w:ascii="KG Skinny Latte" w:hAnsi="KG Skinny Latte"/>
                <w:position w:val="-10"/>
                <w:sz w:val="28"/>
              </w:rPr>
              <w:object w:dxaOrig="2200" w:dyaOrig="360">
                <v:shape id="_x0000_i1027" type="#_x0000_t75" style="width:109.7pt;height:18pt" o:ole="">
                  <v:imagedata r:id="rId8" o:title=""/>
                </v:shape>
                <o:OLEObject Type="Embed" ProgID="Equation.DSMT4" ShapeID="_x0000_i1027" DrawAspect="Content" ObjectID="_1549877568" r:id="rId9"/>
              </w:object>
            </w:r>
          </w:p>
        </w:tc>
        <w:tc>
          <w:tcPr>
            <w:tcW w:w="5375" w:type="dxa"/>
          </w:tcPr>
          <w:p w:rsidR="005346FA" w:rsidRDefault="005346FA">
            <w:pPr>
              <w:rPr>
                <w:rFonts w:ascii="KG Skinny Latte" w:hAnsi="KG Skinny Latte"/>
                <w:sz w:val="28"/>
              </w:rPr>
            </w:pPr>
            <w:r>
              <w:rPr>
                <w:rFonts w:ascii="KG Skinny Latte" w:hAnsi="KG Skinny Latte"/>
                <w:sz w:val="28"/>
              </w:rPr>
              <w:t xml:space="preserve">4.) </w:t>
            </w:r>
            <w:r w:rsidR="00696C6C" w:rsidRPr="005346FA">
              <w:rPr>
                <w:rFonts w:ascii="KG Skinny Latte" w:hAnsi="KG Skinny Latte"/>
                <w:position w:val="-10"/>
                <w:sz w:val="28"/>
              </w:rPr>
              <w:object w:dxaOrig="2500" w:dyaOrig="360">
                <v:shape id="_x0000_i1028" type="#_x0000_t75" style="width:125.15pt;height:18pt" o:ole="">
                  <v:imagedata r:id="rId10" o:title=""/>
                </v:shape>
                <o:OLEObject Type="Embed" ProgID="Equation.DSMT4" ShapeID="_x0000_i1028" DrawAspect="Content" ObjectID="_1549877569" r:id="rId11"/>
              </w:object>
            </w: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  <w:p w:rsidR="005346FA" w:rsidRDefault="005346FA">
            <w:pPr>
              <w:rPr>
                <w:rFonts w:ascii="KG Skinny Latte" w:hAnsi="KG Skinny Latte"/>
                <w:sz w:val="28"/>
              </w:rPr>
            </w:pPr>
          </w:p>
        </w:tc>
      </w:tr>
      <w:tr w:rsidR="00696C6C" w:rsidTr="0059773F">
        <w:tc>
          <w:tcPr>
            <w:tcW w:w="10790" w:type="dxa"/>
            <w:gridSpan w:val="2"/>
          </w:tcPr>
          <w:p w:rsidR="00696C6C" w:rsidRDefault="00696C6C" w:rsidP="00696C6C">
            <w:pPr>
              <w:rPr>
                <w:rFonts w:ascii="KG Skinny Latte" w:hAnsi="KG Skinny Latte"/>
                <w:sz w:val="28"/>
              </w:rPr>
            </w:pPr>
            <w:r>
              <w:rPr>
                <w:rFonts w:ascii="KG Skinny Latte" w:hAnsi="KG Skinny Latte"/>
                <w:sz w:val="28"/>
              </w:rPr>
              <w:t xml:space="preserve">5.) </w:t>
            </w:r>
            <w:r w:rsidRPr="005346FA">
              <w:rPr>
                <w:rFonts w:ascii="KG Skinny Latte" w:hAnsi="KG Skinny Latte"/>
                <w:position w:val="-10"/>
                <w:sz w:val="28"/>
              </w:rPr>
              <w:object w:dxaOrig="3360" w:dyaOrig="360">
                <v:shape id="_x0000_i1029" type="#_x0000_t75" style="width:167.15pt;height:18pt" o:ole="">
                  <v:imagedata r:id="rId12" o:title=""/>
                </v:shape>
                <o:OLEObject Type="Embed" ProgID="Equation.DSMT4" ShapeID="_x0000_i1029" DrawAspect="Content" ObjectID="_1549877570" r:id="rId13"/>
              </w:object>
            </w:r>
          </w:p>
          <w:p w:rsidR="00696C6C" w:rsidRDefault="00696C6C">
            <w:pPr>
              <w:rPr>
                <w:rFonts w:ascii="KG Skinny Latte" w:hAnsi="KG Skinny Latte"/>
                <w:sz w:val="28"/>
              </w:rPr>
            </w:pPr>
          </w:p>
          <w:p w:rsidR="00696C6C" w:rsidRDefault="00696C6C">
            <w:pPr>
              <w:rPr>
                <w:rFonts w:ascii="KG Skinny Latte" w:hAnsi="KG Skinny Latte"/>
                <w:sz w:val="28"/>
              </w:rPr>
            </w:pPr>
          </w:p>
          <w:p w:rsidR="00696C6C" w:rsidRDefault="00696C6C">
            <w:pPr>
              <w:rPr>
                <w:rFonts w:ascii="KG Skinny Latte" w:hAnsi="KG Skinny Latte"/>
                <w:sz w:val="28"/>
              </w:rPr>
            </w:pPr>
          </w:p>
          <w:p w:rsidR="00696C6C" w:rsidRDefault="00696C6C">
            <w:pPr>
              <w:rPr>
                <w:rFonts w:ascii="KG Skinny Latte" w:hAnsi="KG Skinny Latte"/>
                <w:sz w:val="28"/>
              </w:rPr>
            </w:pPr>
          </w:p>
          <w:p w:rsidR="00696C6C" w:rsidRDefault="00696C6C">
            <w:pPr>
              <w:rPr>
                <w:rFonts w:ascii="KG Skinny Latte" w:hAnsi="KG Skinny Latte"/>
                <w:sz w:val="28"/>
              </w:rPr>
            </w:pPr>
          </w:p>
          <w:p w:rsidR="00696C6C" w:rsidRDefault="00696C6C">
            <w:pPr>
              <w:rPr>
                <w:rFonts w:ascii="KG Skinny Latte" w:hAnsi="KG Skinny Latte"/>
                <w:sz w:val="28"/>
              </w:rPr>
            </w:pPr>
          </w:p>
          <w:p w:rsidR="00696C6C" w:rsidRDefault="00696C6C">
            <w:pPr>
              <w:rPr>
                <w:rFonts w:ascii="KG Skinny Latte" w:hAnsi="KG Skinny Latte"/>
                <w:sz w:val="28"/>
              </w:rPr>
            </w:pPr>
          </w:p>
          <w:p w:rsidR="00696C6C" w:rsidRDefault="00696C6C">
            <w:pPr>
              <w:rPr>
                <w:rFonts w:ascii="KG Skinny Latte" w:hAnsi="KG Skinny Latte"/>
                <w:sz w:val="28"/>
              </w:rPr>
            </w:pPr>
          </w:p>
          <w:p w:rsidR="00696C6C" w:rsidRDefault="00696C6C">
            <w:pPr>
              <w:rPr>
                <w:rFonts w:ascii="KG Skinny Latte" w:hAnsi="KG Skinny Latte"/>
                <w:sz w:val="28"/>
              </w:rPr>
            </w:pPr>
          </w:p>
          <w:p w:rsidR="00696C6C" w:rsidRDefault="00696C6C">
            <w:pPr>
              <w:rPr>
                <w:rFonts w:ascii="KG Skinny Latte" w:hAnsi="KG Skinny Latte"/>
                <w:sz w:val="28"/>
              </w:rPr>
            </w:pPr>
          </w:p>
        </w:tc>
      </w:tr>
    </w:tbl>
    <w:p w:rsidR="005346FA" w:rsidRPr="005346FA" w:rsidRDefault="005346FA">
      <w:pPr>
        <w:rPr>
          <w:rFonts w:ascii="KG Skinny Latte" w:hAnsi="KG Skinny Latte"/>
          <w:sz w:val="28"/>
        </w:rPr>
      </w:pPr>
      <w:bookmarkStart w:id="0" w:name="_GoBack"/>
      <w:bookmarkEnd w:id="0"/>
    </w:p>
    <w:sectPr w:rsidR="005346FA" w:rsidRPr="005346FA" w:rsidSect="005346FA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KG Skinny Latte">
    <w:panose1 w:val="02000506000000020004"/>
    <w:charset w:val="00"/>
    <w:family w:val="auto"/>
    <w:pitch w:val="variable"/>
    <w:sig w:usb0="A000002F" w:usb1="10000042" w:usb2="00000000" w:usb3="00000000" w:csb0="00000003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346FA"/>
    <w:rsid w:val="00152D40"/>
    <w:rsid w:val="00382ED5"/>
    <w:rsid w:val="005346FA"/>
    <w:rsid w:val="00696C6C"/>
    <w:rsid w:val="006A3CB7"/>
    <w:rsid w:val="008228FF"/>
    <w:rsid w:val="00F03A3A"/>
    <w:rsid w:val="00F2383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4F4FC29B-205A-4348-9D43-EF0406E0827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5346FA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5346F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A3CB7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A3CB7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5.bin"/><Relationship Id="rId3" Type="http://schemas.openxmlformats.org/officeDocument/2006/relationships/webSettings" Target="webSettings.xml"/><Relationship Id="rId7" Type="http://schemas.openxmlformats.org/officeDocument/2006/relationships/oleObject" Target="embeddings/oleObject2.bin"/><Relationship Id="rId12" Type="http://schemas.openxmlformats.org/officeDocument/2006/relationships/image" Target="media/image5.wmf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4.bin"/><Relationship Id="rId5" Type="http://schemas.openxmlformats.org/officeDocument/2006/relationships/oleObject" Target="embeddings/oleObject1.bin"/><Relationship Id="rId15" Type="http://schemas.openxmlformats.org/officeDocument/2006/relationships/theme" Target="theme/theme1.xml"/><Relationship Id="rId10" Type="http://schemas.openxmlformats.org/officeDocument/2006/relationships/image" Target="media/image4.wmf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74</Words>
  <Characters>428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50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3</cp:revision>
  <cp:lastPrinted>2015-09-08T11:39:00Z</cp:lastPrinted>
  <dcterms:created xsi:type="dcterms:W3CDTF">2015-09-08T19:13:00Z</dcterms:created>
  <dcterms:modified xsi:type="dcterms:W3CDTF">2017-03-01T17:46:00Z</dcterms:modified>
</cp:coreProperties>
</file>